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14D6B" w:rsidRPr="00097CC3" w:rsidRDefault="00914D6B" w:rsidP="00914D6B">
      <w:pPr>
        <w:spacing w:after="0" w:line="240" w:lineRule="auto"/>
        <w:jc w:val="both"/>
        <w:rPr>
          <w:rFonts w:ascii="Times New Roman" w:eastAsia="Calibri" w:hAnsi="Times New Roman" w:cs="Times New Roman"/>
        </w:rPr>
      </w:pPr>
      <w:r w:rsidRPr="00097CC3">
        <w:rPr>
          <w:rFonts w:ascii="Times New Roman" w:eastAsia="Calibri" w:hAnsi="Times New Roman" w:cs="Times New Roman"/>
        </w:rPr>
        <w:t>Алгебра и начала математического анализа, 11 класс</w:t>
      </w:r>
    </w:p>
    <w:p w:rsidR="00914D6B" w:rsidRPr="00097CC3" w:rsidRDefault="00914D6B" w:rsidP="00914D6B">
      <w:pPr>
        <w:spacing w:after="0" w:line="240" w:lineRule="auto"/>
        <w:jc w:val="both"/>
        <w:rPr>
          <w:rFonts w:ascii="Times New Roman" w:eastAsia="Calibri" w:hAnsi="Times New Roman" w:cs="Times New Roman"/>
        </w:rPr>
      </w:pPr>
      <w:r>
        <w:rPr>
          <w:rFonts w:ascii="Times New Roman" w:eastAsia="Calibri" w:hAnsi="Times New Roman" w:cs="Times New Roman"/>
        </w:rPr>
        <w:t>Базовый</w:t>
      </w:r>
      <w:r w:rsidRPr="00097CC3">
        <w:rPr>
          <w:rFonts w:ascii="Times New Roman" w:eastAsia="Calibri" w:hAnsi="Times New Roman" w:cs="Times New Roman"/>
        </w:rPr>
        <w:t xml:space="preserve"> уровень</w:t>
      </w:r>
    </w:p>
    <w:p w:rsidR="00914D6B" w:rsidRPr="00097CC3" w:rsidRDefault="00914D6B" w:rsidP="00914D6B">
      <w:pPr>
        <w:spacing w:after="0" w:line="276" w:lineRule="auto"/>
        <w:ind w:firstLine="426"/>
        <w:jc w:val="both"/>
        <w:rPr>
          <w:rFonts w:ascii="Times New Roman" w:eastAsia="Calibri" w:hAnsi="Times New Roman" w:cs="Times New Roman"/>
          <w:b/>
        </w:rPr>
      </w:pPr>
    </w:p>
    <w:p w:rsidR="00914D6B" w:rsidRPr="00097CC3" w:rsidRDefault="00914D6B" w:rsidP="00914D6B">
      <w:pPr>
        <w:spacing w:after="0" w:line="276" w:lineRule="auto"/>
        <w:ind w:firstLine="426"/>
        <w:jc w:val="center"/>
        <w:rPr>
          <w:rFonts w:ascii="Times New Roman" w:eastAsia="Calibri" w:hAnsi="Times New Roman" w:cs="Times New Roman"/>
          <w:b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t>Домашняя и</w:t>
      </w:r>
      <w:r>
        <w:rPr>
          <w:rFonts w:ascii="Times New Roman" w:eastAsia="Calibri" w:hAnsi="Times New Roman" w:cs="Times New Roman"/>
          <w:b/>
          <w:sz w:val="24"/>
          <w:szCs w:val="24"/>
        </w:rPr>
        <w:t>тоговая к</w:t>
      </w:r>
      <w:r w:rsidRPr="00F12650">
        <w:rPr>
          <w:rFonts w:ascii="Times New Roman" w:eastAsia="Calibri" w:hAnsi="Times New Roman" w:cs="Times New Roman"/>
          <w:b/>
          <w:sz w:val="24"/>
          <w:szCs w:val="24"/>
        </w:rPr>
        <w:t xml:space="preserve">онтрольная работа </w:t>
      </w:r>
    </w:p>
    <w:tbl>
      <w:tblPr>
        <w:tblStyle w:val="1"/>
        <w:tblW w:w="0" w:type="auto"/>
        <w:tblLook w:val="04A0" w:firstRow="1" w:lastRow="0" w:firstColumn="1" w:lastColumn="0" w:noHBand="0" w:noVBand="1"/>
      </w:tblPr>
      <w:tblGrid>
        <w:gridCol w:w="681"/>
        <w:gridCol w:w="4381"/>
        <w:gridCol w:w="4283"/>
      </w:tblGrid>
      <w:tr w:rsidR="00914D6B" w:rsidRPr="00097CC3" w:rsidTr="00FF48C5">
        <w:trPr>
          <w:tblHeader/>
        </w:trPr>
        <w:tc>
          <w:tcPr>
            <w:tcW w:w="681" w:type="dxa"/>
          </w:tcPr>
          <w:p w:rsidR="00914D6B" w:rsidRPr="00097CC3" w:rsidRDefault="00914D6B" w:rsidP="00F27708">
            <w:pPr>
              <w:jc w:val="both"/>
              <w:rPr>
                <w:rFonts w:ascii="Times New Roman" w:eastAsia="Calibri" w:hAnsi="Times New Roman" w:cs="Times New Roman"/>
                <w:b/>
              </w:rPr>
            </w:pPr>
            <w:r w:rsidRPr="00097CC3">
              <w:rPr>
                <w:rFonts w:ascii="Times New Roman" w:eastAsia="Calibri" w:hAnsi="Times New Roman" w:cs="Times New Roman"/>
                <w:b/>
              </w:rPr>
              <w:t>№пп</w:t>
            </w:r>
          </w:p>
        </w:tc>
        <w:tc>
          <w:tcPr>
            <w:tcW w:w="4381" w:type="dxa"/>
          </w:tcPr>
          <w:p w:rsidR="00914D6B" w:rsidRPr="00097CC3" w:rsidRDefault="00914D6B" w:rsidP="00F27708">
            <w:pPr>
              <w:jc w:val="both"/>
              <w:rPr>
                <w:rFonts w:ascii="Times New Roman" w:eastAsia="Calibri" w:hAnsi="Times New Roman" w:cs="Times New Roman"/>
                <w:b/>
              </w:rPr>
            </w:pPr>
            <w:r w:rsidRPr="00097CC3">
              <w:rPr>
                <w:rFonts w:ascii="Times New Roman" w:eastAsia="Calibri" w:hAnsi="Times New Roman" w:cs="Times New Roman"/>
                <w:b/>
              </w:rPr>
              <w:t>Вариант 1</w:t>
            </w:r>
          </w:p>
        </w:tc>
        <w:tc>
          <w:tcPr>
            <w:tcW w:w="4283" w:type="dxa"/>
          </w:tcPr>
          <w:p w:rsidR="00914D6B" w:rsidRPr="00097CC3" w:rsidRDefault="00914D6B" w:rsidP="00F27708">
            <w:pPr>
              <w:jc w:val="both"/>
              <w:rPr>
                <w:rFonts w:ascii="Times New Roman" w:eastAsia="Calibri" w:hAnsi="Times New Roman" w:cs="Times New Roman"/>
                <w:b/>
              </w:rPr>
            </w:pPr>
            <w:r w:rsidRPr="00097CC3">
              <w:rPr>
                <w:rFonts w:ascii="Times New Roman" w:eastAsia="Calibri" w:hAnsi="Times New Roman" w:cs="Times New Roman"/>
                <w:b/>
              </w:rPr>
              <w:t>Вариант 2</w:t>
            </w:r>
          </w:p>
        </w:tc>
      </w:tr>
      <w:tr w:rsidR="00914D6B" w:rsidRPr="00097CC3" w:rsidTr="00FF48C5">
        <w:tc>
          <w:tcPr>
            <w:tcW w:w="681" w:type="dxa"/>
          </w:tcPr>
          <w:p w:rsidR="00914D6B" w:rsidRPr="00097CC3" w:rsidRDefault="00914D6B" w:rsidP="00914D6B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4381" w:type="dxa"/>
          </w:tcPr>
          <w:p w:rsidR="00914D6B" w:rsidRPr="00097CC3" w:rsidRDefault="00914D6B" w:rsidP="00914D6B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 xml:space="preserve">Функция </w:t>
            </w:r>
            <w:r w:rsidRPr="00097CC3">
              <w:rPr>
                <w:rFonts w:ascii="Times New Roman" w:eastAsia="Calibri" w:hAnsi="Times New Roman" w:cs="Times New Roman"/>
                <w:position w:val="-14"/>
              </w:rPr>
              <w:object w:dxaOrig="960" w:dyaOrig="400" w14:anchorId="0557914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8pt;height:20.25pt" o:ole="">
                  <v:imagedata r:id="rId5" o:title=""/>
                </v:shape>
                <o:OLEObject Type="Embed" ProgID="Equation.DSMT4" ShapeID="_x0000_i1025" DrawAspect="Content" ObjectID="_1587660006" r:id="rId6"/>
              </w:object>
            </w:r>
            <w:r w:rsidRPr="00097CC3">
              <w:rPr>
                <w:rFonts w:ascii="Times New Roman" w:eastAsia="Calibri" w:hAnsi="Times New Roman" w:cs="Times New Roman"/>
              </w:rPr>
              <w:t xml:space="preserve"> задана графиком. Укажите для этой функции:</w:t>
            </w:r>
          </w:p>
          <w:p w:rsidR="00914D6B" w:rsidRPr="00097CC3" w:rsidRDefault="00914D6B" w:rsidP="00914D6B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>а) область определения;</w:t>
            </w:r>
          </w:p>
          <w:p w:rsidR="00914D6B" w:rsidRPr="00097CC3" w:rsidRDefault="00914D6B" w:rsidP="00914D6B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>б) область изменения4</w:t>
            </w:r>
          </w:p>
          <w:p w:rsidR="00914D6B" w:rsidRPr="00097CC3" w:rsidRDefault="00914D6B" w:rsidP="00914D6B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>в) нули и промежутки знакопостоянства;</w:t>
            </w:r>
          </w:p>
          <w:p w:rsidR="00914D6B" w:rsidRPr="00097CC3" w:rsidRDefault="00914D6B" w:rsidP="00914D6B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>г) промежутки возрастания (убывания), наибольшее и наименьшее значение функции.</w:t>
            </w:r>
          </w:p>
          <w:p w:rsidR="00914D6B" w:rsidRPr="00097CC3" w:rsidRDefault="00914D6B" w:rsidP="00914D6B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  <w:noProof/>
                <w:lang w:eastAsia="ru-RU"/>
              </w:rPr>
              <w:drawing>
                <wp:inline distT="0" distB="0" distL="0" distR="0" wp14:anchorId="4E6F9042" wp14:editId="28FE0606">
                  <wp:extent cx="1390650" cy="1114425"/>
                  <wp:effectExtent l="19050" t="0" r="0" b="0"/>
                  <wp:docPr id="1" name="Рисунок 1" descr="C:\Users\мама\AppData\Local\Microsoft\Windows\Temporary Internet Files\Content.Word\Безымянный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08" descr="C:\Users\мама\AppData\Local\Microsoft\Windows\Temporary Internet Files\Content.Word\Безымянный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90650" cy="11144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83" w:type="dxa"/>
          </w:tcPr>
          <w:p w:rsidR="00914D6B" w:rsidRPr="00097CC3" w:rsidRDefault="00914D6B" w:rsidP="00914D6B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 xml:space="preserve">Функция </w:t>
            </w:r>
            <w:r w:rsidRPr="00097CC3">
              <w:rPr>
                <w:rFonts w:ascii="Times New Roman" w:eastAsia="Calibri" w:hAnsi="Times New Roman" w:cs="Times New Roman"/>
                <w:position w:val="-14"/>
              </w:rPr>
              <w:object w:dxaOrig="960" w:dyaOrig="400" w14:anchorId="0B6E2785">
                <v:shape id="_x0000_i1026" type="#_x0000_t75" style="width:48pt;height:20.25pt" o:ole="">
                  <v:imagedata r:id="rId5" o:title=""/>
                </v:shape>
                <o:OLEObject Type="Embed" ProgID="Equation.DSMT4" ShapeID="_x0000_i1026" DrawAspect="Content" ObjectID="_1587660007" r:id="rId8"/>
              </w:object>
            </w:r>
            <w:r w:rsidRPr="00097CC3">
              <w:rPr>
                <w:rFonts w:ascii="Times New Roman" w:eastAsia="Calibri" w:hAnsi="Times New Roman" w:cs="Times New Roman"/>
              </w:rPr>
              <w:t xml:space="preserve"> задана графиком. Укажите для этой функции:</w:t>
            </w:r>
          </w:p>
          <w:p w:rsidR="00914D6B" w:rsidRPr="00097CC3" w:rsidRDefault="00914D6B" w:rsidP="00914D6B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>а) область определения;</w:t>
            </w:r>
          </w:p>
          <w:p w:rsidR="00914D6B" w:rsidRPr="00097CC3" w:rsidRDefault="00914D6B" w:rsidP="00914D6B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>б) область изменения4</w:t>
            </w:r>
          </w:p>
          <w:p w:rsidR="00914D6B" w:rsidRPr="00097CC3" w:rsidRDefault="00914D6B" w:rsidP="00914D6B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>в) нули и промежутки знакопостоянства;</w:t>
            </w:r>
          </w:p>
          <w:p w:rsidR="00914D6B" w:rsidRPr="00097CC3" w:rsidRDefault="00914D6B" w:rsidP="00914D6B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>г) промежутки возрастания (убывания), наибольшее и наименьшее значение функции.</w:t>
            </w:r>
          </w:p>
          <w:p w:rsidR="00914D6B" w:rsidRPr="00097CC3" w:rsidRDefault="00914D6B" w:rsidP="00914D6B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  <w:noProof/>
                <w:lang w:eastAsia="ru-RU"/>
              </w:rPr>
              <w:drawing>
                <wp:inline distT="0" distB="0" distL="0" distR="0" wp14:anchorId="3439EA0C" wp14:editId="2CD4AE58">
                  <wp:extent cx="1752600" cy="1038225"/>
                  <wp:effectExtent l="19050" t="0" r="0" b="0"/>
                  <wp:docPr id="2" name="Рисунок 2" descr="C:\Users\мама\AppData\Local\Microsoft\Windows\Temporary Internet Files\Content.Word\Безымянный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11" descr="C:\Users\мама\AppData\Local\Microsoft\Windows\Temporary Internet Files\Content.Word\Безымянный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52600" cy="1038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14D6B" w:rsidRPr="00097CC3" w:rsidTr="00FF48C5">
        <w:tc>
          <w:tcPr>
            <w:tcW w:w="681" w:type="dxa"/>
          </w:tcPr>
          <w:p w:rsidR="00914D6B" w:rsidRPr="00097CC3" w:rsidRDefault="00914D6B" w:rsidP="00914D6B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4381" w:type="dxa"/>
          </w:tcPr>
          <w:p w:rsidR="00914D6B" w:rsidRPr="00F12650" w:rsidRDefault="00914D6B" w:rsidP="00914D6B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Найдите </w:t>
            </w:r>
            <w:r w:rsidRPr="00F12650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639" w:dyaOrig="400" w14:anchorId="44AF7E62">
                <v:shape id="_x0000_i1027" type="#_x0000_t75" style="width:32.25pt;height:20.25pt" o:ole="">
                  <v:imagedata r:id="rId10" o:title=""/>
                </v:shape>
                <o:OLEObject Type="Embed" ProgID="Equation.DSMT4" ShapeID="_x0000_i1027" DrawAspect="Content" ObjectID="_1587660008" r:id="rId11"/>
              </w:object>
            </w: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и </w:t>
            </w:r>
            <w:r w:rsidRPr="00F12650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720" w:dyaOrig="400" w14:anchorId="1B9061F3">
                <v:shape id="_x0000_i1028" type="#_x0000_t75" style="width:36pt;height:20.25pt" o:ole="">
                  <v:imagedata r:id="rId12" o:title=""/>
                </v:shape>
                <o:OLEObject Type="Embed" ProgID="Equation.DSMT4" ShapeID="_x0000_i1028" DrawAspect="Content" ObjectID="_1587660009" r:id="rId13"/>
              </w:object>
            </w: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>, если:</w:t>
            </w:r>
          </w:p>
          <w:p w:rsidR="00914D6B" w:rsidRPr="00F12650" w:rsidRDefault="00914D6B" w:rsidP="00914D6B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>а)</w:t>
            </w:r>
            <w:r w:rsidRPr="00F12650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3260" w:dyaOrig="400" w14:anchorId="0D0A73C8">
                <v:shape id="_x0000_i1029" type="#_x0000_t75" style="width:162.75pt;height:20.25pt" o:ole="">
                  <v:imagedata r:id="rId14" o:title=""/>
                </v:shape>
                <o:OLEObject Type="Embed" ProgID="Equation.DSMT4" ShapeID="_x0000_i1029" DrawAspect="Content" ObjectID="_1587660010" r:id="rId15"/>
              </w:object>
            </w: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  <w:p w:rsidR="00914D6B" w:rsidRPr="00F12650" w:rsidRDefault="00914D6B" w:rsidP="00914D6B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б) </w:t>
            </w:r>
            <w:r w:rsidRPr="00F12650">
              <w:rPr>
                <w:rFonts w:ascii="Times New Roman" w:eastAsia="Calibri" w:hAnsi="Times New Roman" w:cs="Times New Roman"/>
                <w:position w:val="-24"/>
                <w:sz w:val="24"/>
                <w:szCs w:val="24"/>
              </w:rPr>
              <w:object w:dxaOrig="2200" w:dyaOrig="620" w14:anchorId="65088497">
                <v:shape id="_x0000_i1030" type="#_x0000_t75" style="width:110.25pt;height:30.75pt" o:ole="">
                  <v:imagedata r:id="rId16" o:title=""/>
                </v:shape>
                <o:OLEObject Type="Embed" ProgID="Equation.DSMT4" ShapeID="_x0000_i1030" DrawAspect="Content" ObjectID="_1587660011" r:id="rId17"/>
              </w:object>
            </w: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283" w:type="dxa"/>
          </w:tcPr>
          <w:p w:rsidR="00914D6B" w:rsidRPr="00F12650" w:rsidRDefault="00914D6B" w:rsidP="00914D6B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Найдите </w:t>
            </w:r>
            <w:r w:rsidRPr="00F12650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639" w:dyaOrig="400" w14:anchorId="12D372E5">
                <v:shape id="_x0000_i1031" type="#_x0000_t75" style="width:32.25pt;height:20.25pt" o:ole="">
                  <v:imagedata r:id="rId10" o:title=""/>
                </v:shape>
                <o:OLEObject Type="Embed" ProgID="Equation.DSMT4" ShapeID="_x0000_i1031" DrawAspect="Content" ObjectID="_1587660012" r:id="rId18"/>
              </w:object>
            </w: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и </w:t>
            </w:r>
            <w:r w:rsidRPr="00F12650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720" w:dyaOrig="400" w14:anchorId="54EB6D18">
                <v:shape id="_x0000_i1032" type="#_x0000_t75" style="width:36pt;height:20.25pt" o:ole="">
                  <v:imagedata r:id="rId12" o:title=""/>
                </v:shape>
                <o:OLEObject Type="Embed" ProgID="Equation.DSMT4" ShapeID="_x0000_i1032" DrawAspect="Content" ObjectID="_1587660013" r:id="rId19"/>
              </w:object>
            </w: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>, если:</w:t>
            </w:r>
          </w:p>
          <w:p w:rsidR="00914D6B" w:rsidRPr="00F12650" w:rsidRDefault="00914D6B" w:rsidP="00914D6B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>а)</w:t>
            </w:r>
            <w:r w:rsidRPr="00F12650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3240" w:dyaOrig="400" w14:anchorId="66C50A82">
                <v:shape id="_x0000_i1033" type="#_x0000_t75" style="width:162pt;height:20.25pt" o:ole="">
                  <v:imagedata r:id="rId20" o:title=""/>
                </v:shape>
                <o:OLEObject Type="Embed" ProgID="Equation.DSMT4" ShapeID="_x0000_i1033" DrawAspect="Content" ObjectID="_1587660014" r:id="rId21"/>
              </w:object>
            </w: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  <w:p w:rsidR="00914D6B" w:rsidRPr="00F12650" w:rsidRDefault="00914D6B" w:rsidP="00914D6B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б) </w:t>
            </w:r>
            <w:r w:rsidRPr="00F12650">
              <w:rPr>
                <w:rFonts w:ascii="Times New Roman" w:eastAsia="Calibri" w:hAnsi="Times New Roman" w:cs="Times New Roman"/>
                <w:position w:val="-24"/>
                <w:sz w:val="24"/>
                <w:szCs w:val="24"/>
              </w:rPr>
              <w:object w:dxaOrig="2240" w:dyaOrig="620" w14:anchorId="3031006F">
                <v:shape id="_x0000_i1034" type="#_x0000_t75" style="width:112.5pt;height:30.75pt" o:ole="">
                  <v:imagedata r:id="rId22" o:title=""/>
                </v:shape>
                <o:OLEObject Type="Embed" ProgID="Equation.DSMT4" ShapeID="_x0000_i1034" DrawAspect="Content" ObjectID="_1587660015" r:id="rId23"/>
              </w:object>
            </w: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914D6B" w:rsidRPr="00097CC3" w:rsidTr="00FF48C5">
        <w:tc>
          <w:tcPr>
            <w:tcW w:w="681" w:type="dxa"/>
          </w:tcPr>
          <w:p w:rsidR="00914D6B" w:rsidRPr="00097CC3" w:rsidRDefault="00914D6B" w:rsidP="00914D6B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4381" w:type="dxa"/>
          </w:tcPr>
          <w:p w:rsidR="00914D6B" w:rsidRPr="00F539FA" w:rsidRDefault="00914D6B" w:rsidP="00914D6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539FA">
              <w:rPr>
                <w:rFonts w:ascii="Times New Roman" w:hAnsi="Times New Roman" w:cs="Times New Roman"/>
                <w:sz w:val="24"/>
                <w:szCs w:val="24"/>
              </w:rPr>
              <w:t xml:space="preserve">Дана функция </w:t>
            </w:r>
            <w:r w:rsidRPr="00F539FA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260" w:dyaOrig="360" w14:anchorId="5D9584EC">
                <v:shape id="_x0000_i1035" type="#_x0000_t75" style="width:113.25pt;height:18pt" o:ole="">
                  <v:imagedata r:id="rId24" o:title=""/>
                </v:shape>
                <o:OLEObject Type="Embed" ProgID="Equation.3" ShapeID="_x0000_i1035" DrawAspect="Content" ObjectID="_1587660016" r:id="rId25"/>
              </w:object>
            </w:r>
            <w:r w:rsidRPr="00F539FA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914D6B" w:rsidRPr="00F539FA" w:rsidRDefault="00914D6B" w:rsidP="00914D6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539FA">
              <w:rPr>
                <w:rFonts w:ascii="Times New Roman" w:hAnsi="Times New Roman" w:cs="Times New Roman"/>
                <w:sz w:val="24"/>
                <w:szCs w:val="24"/>
              </w:rPr>
              <w:t xml:space="preserve"> Найдите:</w:t>
            </w:r>
          </w:p>
          <w:p w:rsidR="00914D6B" w:rsidRPr="00F539FA" w:rsidRDefault="00914D6B" w:rsidP="00914D6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539FA">
              <w:rPr>
                <w:rFonts w:ascii="Times New Roman" w:hAnsi="Times New Roman" w:cs="Times New Roman"/>
                <w:sz w:val="24"/>
                <w:szCs w:val="24"/>
              </w:rPr>
              <w:t>а) промежутки возрастания и убывания функции;</w:t>
            </w:r>
          </w:p>
          <w:p w:rsidR="00914D6B" w:rsidRPr="00F539FA" w:rsidRDefault="00914D6B" w:rsidP="00914D6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539FA">
              <w:rPr>
                <w:rFonts w:ascii="Times New Roman" w:hAnsi="Times New Roman" w:cs="Times New Roman"/>
                <w:sz w:val="24"/>
                <w:szCs w:val="24"/>
              </w:rPr>
              <w:t xml:space="preserve">б) наибольшее и наименьшее значения функции  на отрезке </w:t>
            </w:r>
            <w:r w:rsidRPr="00F539FA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499" w:dyaOrig="320" w14:anchorId="4C19273A">
                <v:shape id="_x0000_i1036" type="#_x0000_t75" style="width:24.75pt;height:15.75pt" o:ole="">
                  <v:imagedata r:id="rId26" o:title=""/>
                </v:shape>
                <o:OLEObject Type="Embed" ProgID="Equation.3" ShapeID="_x0000_i1036" DrawAspect="Content" ObjectID="_1587660017" r:id="rId27"/>
              </w:object>
            </w:r>
          </w:p>
        </w:tc>
        <w:tc>
          <w:tcPr>
            <w:tcW w:w="4283" w:type="dxa"/>
          </w:tcPr>
          <w:p w:rsidR="00914D6B" w:rsidRPr="00F539FA" w:rsidRDefault="00914D6B" w:rsidP="00914D6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539FA">
              <w:rPr>
                <w:rFonts w:ascii="Times New Roman" w:hAnsi="Times New Roman" w:cs="Times New Roman"/>
                <w:sz w:val="24"/>
                <w:szCs w:val="24"/>
              </w:rPr>
              <w:t xml:space="preserve">Дана функция </w:t>
            </w:r>
            <w:r w:rsidRPr="00F539F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</w:t>
            </w:r>
            <w:r w:rsidRPr="00F539FA">
              <w:rPr>
                <w:rFonts w:ascii="Times New Roman" w:hAnsi="Times New Roman" w:cs="Times New Roman"/>
                <w:sz w:val="24"/>
                <w:szCs w:val="24"/>
              </w:rPr>
              <w:t>( х) = х</w:t>
            </w:r>
            <w:r w:rsidRPr="00F539FA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Pr="00F539FA">
              <w:rPr>
                <w:rFonts w:ascii="Times New Roman" w:hAnsi="Times New Roman" w:cs="Times New Roman"/>
                <w:sz w:val="24"/>
                <w:szCs w:val="24"/>
              </w:rPr>
              <w:t xml:space="preserve"> – 3 х </w:t>
            </w:r>
            <w:r w:rsidRPr="00F539FA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F539FA">
              <w:rPr>
                <w:rFonts w:ascii="Times New Roman" w:hAnsi="Times New Roman" w:cs="Times New Roman"/>
                <w:sz w:val="24"/>
                <w:szCs w:val="24"/>
              </w:rPr>
              <w:t xml:space="preserve"> – 9 х + 2 . Найдите:</w:t>
            </w:r>
          </w:p>
          <w:p w:rsidR="00914D6B" w:rsidRPr="00F539FA" w:rsidRDefault="00914D6B" w:rsidP="00914D6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539FA">
              <w:rPr>
                <w:rFonts w:ascii="Times New Roman" w:hAnsi="Times New Roman" w:cs="Times New Roman"/>
                <w:sz w:val="24"/>
                <w:szCs w:val="24"/>
              </w:rPr>
              <w:t>а) промежутки возрастания и убывания функции;</w:t>
            </w:r>
          </w:p>
          <w:p w:rsidR="00914D6B" w:rsidRPr="00F539FA" w:rsidRDefault="00914D6B" w:rsidP="00914D6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539FA">
              <w:rPr>
                <w:rFonts w:ascii="Times New Roman" w:hAnsi="Times New Roman" w:cs="Times New Roman"/>
                <w:sz w:val="24"/>
                <w:szCs w:val="24"/>
              </w:rPr>
              <w:t xml:space="preserve">б) наибольшее и наименьшее значения функции  на отрезке </w:t>
            </w:r>
            <w:r w:rsidRPr="00F539FA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660" w:dyaOrig="340" w14:anchorId="7C02BF92">
                <v:shape id="_x0000_i1037" type="#_x0000_t75" style="width:33pt;height:17.25pt" o:ole="">
                  <v:imagedata r:id="rId28" o:title=""/>
                </v:shape>
                <o:OLEObject Type="Embed" ProgID="Equation.3" ShapeID="_x0000_i1037" DrawAspect="Content" ObjectID="_1587660018" r:id="rId29"/>
              </w:object>
            </w:r>
            <w:r w:rsidRPr="00F539FA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bookmarkStart w:id="0" w:name="_GoBack"/>
        <w:bookmarkEnd w:id="0"/>
      </w:tr>
      <w:tr w:rsidR="009A1041" w:rsidRPr="00097CC3" w:rsidTr="00FF48C5">
        <w:tc>
          <w:tcPr>
            <w:tcW w:w="681" w:type="dxa"/>
          </w:tcPr>
          <w:p w:rsidR="009A1041" w:rsidRPr="00097CC3" w:rsidRDefault="009A1041" w:rsidP="00914D6B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4381" w:type="dxa"/>
          </w:tcPr>
          <w:p w:rsidR="009A1041" w:rsidRDefault="009A1041" w:rsidP="009A1041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>Решите уравнение</w:t>
            </w:r>
            <w:r w:rsidRPr="00F12650">
              <w:rPr>
                <w:rFonts w:ascii="Times New Roman" w:eastAsia="Calibri" w:hAnsi="Times New Roman" w:cs="Times New Roman"/>
                <w:position w:val="-16"/>
                <w:sz w:val="24"/>
                <w:szCs w:val="24"/>
              </w:rPr>
              <w:object w:dxaOrig="4260" w:dyaOrig="440">
                <v:shape id="_x0000_i1040" type="#_x0000_t75" style="width:212.25pt;height:21.75pt" o:ole="">
                  <v:imagedata r:id="rId30" o:title=""/>
                </v:shape>
                <o:OLEObject Type="Embed" ProgID="Equation.DSMT4" ShapeID="_x0000_i1040" DrawAspect="Content" ObjectID="_1587660019" r:id="rId31"/>
              </w:object>
            </w:r>
          </w:p>
          <w:p w:rsidR="009A1041" w:rsidRPr="00DC2FAE" w:rsidRDefault="009A1041" w:rsidP="00914D6B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4283" w:type="dxa"/>
          </w:tcPr>
          <w:p w:rsidR="009A1041" w:rsidRDefault="009A1041" w:rsidP="009A1041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>Решите уравнение</w:t>
            </w:r>
            <w:r w:rsidR="00F539FA" w:rsidRPr="00F12650">
              <w:rPr>
                <w:rFonts w:ascii="Times New Roman" w:eastAsia="Calibri" w:hAnsi="Times New Roman" w:cs="Times New Roman"/>
                <w:position w:val="-16"/>
                <w:sz w:val="24"/>
                <w:szCs w:val="24"/>
              </w:rPr>
              <w:object w:dxaOrig="4160" w:dyaOrig="440">
                <v:shape id="_x0000_i1043" type="#_x0000_t75" style="width:207.75pt;height:21.75pt" o:ole="">
                  <v:imagedata r:id="rId32" o:title=""/>
                </v:shape>
                <o:OLEObject Type="Embed" ProgID="Equation.DSMT4" ShapeID="_x0000_i1043" DrawAspect="Content" ObjectID="_1587660020" r:id="rId33"/>
              </w:object>
            </w:r>
          </w:p>
          <w:p w:rsidR="009A1041" w:rsidRPr="00DC2FAE" w:rsidRDefault="009A1041" w:rsidP="00914D6B">
            <w:pPr>
              <w:rPr>
                <w:sz w:val="24"/>
                <w:szCs w:val="24"/>
              </w:rPr>
            </w:pPr>
          </w:p>
        </w:tc>
      </w:tr>
      <w:tr w:rsidR="00914D6B" w:rsidRPr="00097CC3" w:rsidTr="00FF48C5">
        <w:tc>
          <w:tcPr>
            <w:tcW w:w="681" w:type="dxa"/>
          </w:tcPr>
          <w:p w:rsidR="00914D6B" w:rsidRPr="00097CC3" w:rsidRDefault="00914D6B" w:rsidP="00914D6B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4381" w:type="dxa"/>
          </w:tcPr>
          <w:p w:rsidR="00914D6B" w:rsidRDefault="00914D6B" w:rsidP="00914D6B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Решите неравенство</w:t>
            </w:r>
          </w:p>
          <w:p w:rsidR="00914D6B" w:rsidRPr="00F12650" w:rsidRDefault="00914D6B" w:rsidP="00914D6B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A139F">
              <w:rPr>
                <w:rFonts w:ascii="Times New Roman" w:eastAsia="Calibri" w:hAnsi="Times New Roman" w:cs="Times New Roman"/>
                <w:position w:val="-32"/>
                <w:sz w:val="24"/>
                <w:szCs w:val="24"/>
              </w:rPr>
              <w:object w:dxaOrig="2520" w:dyaOrig="800" w14:anchorId="4BB57400">
                <v:shape id="_x0000_i1038" type="#_x0000_t75" style="width:126pt;height:39.75pt" o:ole="">
                  <v:imagedata r:id="rId34" o:title=""/>
                </v:shape>
                <o:OLEObject Type="Embed" ProgID="Equation.DSMT4" ShapeID="_x0000_i1038" DrawAspect="Content" ObjectID="_1587660021" r:id="rId35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283" w:type="dxa"/>
          </w:tcPr>
          <w:p w:rsidR="00914D6B" w:rsidRDefault="00914D6B" w:rsidP="00914D6B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Решите неравенство</w:t>
            </w:r>
          </w:p>
          <w:p w:rsidR="00914D6B" w:rsidRPr="00F12650" w:rsidRDefault="00914D6B" w:rsidP="00914D6B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A139F">
              <w:rPr>
                <w:rFonts w:ascii="Times New Roman" w:eastAsia="Calibri" w:hAnsi="Times New Roman" w:cs="Times New Roman"/>
                <w:position w:val="-32"/>
                <w:sz w:val="24"/>
                <w:szCs w:val="24"/>
              </w:rPr>
              <w:object w:dxaOrig="2400" w:dyaOrig="800" w14:anchorId="0B2FFAB2">
                <v:shape id="_x0000_i1039" type="#_x0000_t75" style="width:120pt;height:39.75pt" o:ole="">
                  <v:imagedata r:id="rId36" o:title=""/>
                </v:shape>
                <o:OLEObject Type="Embed" ProgID="Equation.DSMT4" ShapeID="_x0000_i1039" DrawAspect="Content" ObjectID="_1587660022" r:id="rId37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914D6B" w:rsidRPr="00097CC3" w:rsidTr="00FF48C5">
        <w:tc>
          <w:tcPr>
            <w:tcW w:w="681" w:type="dxa"/>
          </w:tcPr>
          <w:p w:rsidR="00914D6B" w:rsidRPr="00097CC3" w:rsidRDefault="00914D6B" w:rsidP="00914D6B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4381" w:type="dxa"/>
          </w:tcPr>
          <w:p w:rsidR="00914D6B" w:rsidRPr="00097CC3" w:rsidRDefault="00914D6B" w:rsidP="00914D6B">
            <w:pPr>
              <w:jc w:val="both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ите неравенство </w:t>
            </w:r>
            <w:r w:rsidR="00FF48C5" w:rsidRPr="009E2178">
              <w:rPr>
                <w:rFonts w:ascii="Times New Roman" w:eastAsia="Calibri" w:hAnsi="Times New Roman" w:cs="Times New Roman"/>
                <w:position w:val="-40"/>
                <w:sz w:val="24"/>
                <w:szCs w:val="24"/>
              </w:rPr>
              <w:object w:dxaOrig="3159" w:dyaOrig="880">
                <v:shape id="_x0000_i1041" type="#_x0000_t75" style="width:157.5pt;height:44.25pt" o:ole="">
                  <v:imagedata r:id="rId38" o:title=""/>
                </v:shape>
                <o:OLEObject Type="Embed" ProgID="Equation.DSMT4" ShapeID="_x0000_i1041" DrawAspect="Content" ObjectID="_1587660023" r:id="rId39"/>
              </w:object>
            </w:r>
          </w:p>
        </w:tc>
        <w:tc>
          <w:tcPr>
            <w:tcW w:w="4283" w:type="dxa"/>
          </w:tcPr>
          <w:p w:rsidR="00914D6B" w:rsidRPr="00097CC3" w:rsidRDefault="00914D6B" w:rsidP="00914D6B">
            <w:pPr>
              <w:jc w:val="both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Решите неравенство</w:t>
            </w:r>
            <w:r w:rsidR="00F539FA" w:rsidRPr="009E2178">
              <w:rPr>
                <w:rFonts w:ascii="Times New Roman" w:eastAsia="Calibri" w:hAnsi="Times New Roman" w:cs="Times New Roman"/>
                <w:position w:val="-40"/>
                <w:sz w:val="24"/>
                <w:szCs w:val="24"/>
              </w:rPr>
              <w:object w:dxaOrig="3040" w:dyaOrig="880">
                <v:shape id="_x0000_i1042" type="#_x0000_t75" style="width:151.5pt;height:44.25pt" o:ole="">
                  <v:imagedata r:id="rId40" o:title=""/>
                </v:shape>
                <o:OLEObject Type="Embed" ProgID="Equation.DSMT4" ShapeID="_x0000_i1042" DrawAspect="Content" ObjectID="_1587660024" r:id="rId41"/>
              </w:object>
            </w:r>
          </w:p>
        </w:tc>
      </w:tr>
    </w:tbl>
    <w:p w:rsidR="00914D6B" w:rsidRDefault="00914D6B" w:rsidP="00914D6B"/>
    <w:p w:rsidR="000A73DC" w:rsidRDefault="000A73DC"/>
    <w:sectPr w:rsidR="000A73DC">
      <w:headerReference w:type="default" r:id="rId42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44822" w:rsidRDefault="00F539FA">
    <w:pPr>
      <w:pStyle w:val="a4"/>
    </w:pPr>
    <w:r>
      <w:t xml:space="preserve">МБОУ </w:t>
    </w:r>
    <w:r>
      <w:t>«</w:t>
    </w:r>
    <w:r>
      <w:t>Гвардейская школа-гимназия №2</w:t>
    </w:r>
    <w:r>
      <w:t>»</w:t>
    </w:r>
  </w:p>
  <w:p w:rsidR="00144822" w:rsidRDefault="00F539FA">
    <w:pPr>
      <w:pStyle w:val="a4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D1B6744"/>
    <w:multiLevelType w:val="hybridMultilevel"/>
    <w:tmpl w:val="8ECA652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14D6B"/>
    <w:rsid w:val="000A73DC"/>
    <w:rsid w:val="00914D6B"/>
    <w:rsid w:val="009A1041"/>
    <w:rsid w:val="00A85B66"/>
    <w:rsid w:val="00F539FA"/>
    <w:rsid w:val="00FE4F08"/>
    <w:rsid w:val="00FF48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7058E1FA-4970-4473-B12C-5E73E433BBF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14D6B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1">
    <w:name w:val="Сетка таблицы1"/>
    <w:basedOn w:val="a1"/>
    <w:next w:val="a3"/>
    <w:uiPriority w:val="59"/>
    <w:rsid w:val="00914D6B"/>
    <w:pPr>
      <w:spacing w:after="0" w:line="240" w:lineRule="auto"/>
    </w:p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link w:val="a5"/>
    <w:uiPriority w:val="99"/>
    <w:unhideWhenUsed/>
    <w:rsid w:val="00914D6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914D6B"/>
  </w:style>
  <w:style w:type="table" w:styleId="a3">
    <w:name w:val="Table Grid"/>
    <w:basedOn w:val="a1"/>
    <w:uiPriority w:val="39"/>
    <w:rsid w:val="00914D6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image" Target="media/image11.wmf"/><Relationship Id="rId39" Type="http://schemas.openxmlformats.org/officeDocument/2006/relationships/oleObject" Target="embeddings/oleObject18.bin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5.wmf"/><Relationship Id="rId42" Type="http://schemas.openxmlformats.org/officeDocument/2006/relationships/header" Target="header1.xml"/><Relationship Id="rId7" Type="http://schemas.openxmlformats.org/officeDocument/2006/relationships/image" Target="media/image2.png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8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6.wmf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1</Pages>
  <Words>227</Words>
  <Characters>1296</Characters>
  <Application>Microsoft Office Word</Application>
  <DocSecurity>0</DocSecurity>
  <Lines>10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2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ма</dc:creator>
  <cp:keywords/>
  <dc:description/>
  <cp:lastModifiedBy>Мама</cp:lastModifiedBy>
  <cp:revision>2</cp:revision>
  <dcterms:created xsi:type="dcterms:W3CDTF">2018-05-12T16:18:00Z</dcterms:created>
  <dcterms:modified xsi:type="dcterms:W3CDTF">2018-05-12T16:41:00Z</dcterms:modified>
</cp:coreProperties>
</file>